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1.xml" ContentType="application/vnd.openxmlformats-officedocument.them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476" r:id="rId4"/>
    <p:sldId id="471" r:id="rId5"/>
    <p:sldId id="488" r:id="rId6"/>
    <p:sldId id="489" r:id="rId7"/>
    <p:sldId id="490" r:id="rId8"/>
    <p:sldId id="487" r:id="rId9"/>
    <p:sldId id="491" r:id="rId10"/>
    <p:sldId id="492" r:id="rId11"/>
    <p:sldId id="493" r:id="rId12"/>
  </p:sldIdLst>
  <p:sldSz cx="12192000" cy="6858000"/>
  <p:notesSz cx="6858000" cy="9144000"/>
  <p:defaultTextStyle>
    <a:defPPr>
      <a:defRPr lang="LID4096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>
        <p:scale>
          <a:sx n="86" d="100"/>
          <a:sy n="86" d="100"/>
        </p:scale>
        <p:origin x="562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18" Type="http://schemas.openxmlformats.org/officeDocument/2006/relationships/customXml" Target="../customXml/item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customXml" Target="../customXml/item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customXml" Target="../customXml/item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A72C35-4BF2-45A4-B704-1BABF19ECBC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LID4096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6A097C1-64A1-44EF-B454-6CA6A5BA447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LID4096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D319048-17F6-4BB8-9A96-3C453B2A9C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CF0B55-9136-4E7F-AB24-A1201F1D717C}" type="datetimeFigureOut">
              <a:rPr lang="LID4096" smtClean="0"/>
              <a:t>05/24/2021</a:t>
            </a:fld>
            <a:endParaRPr lang="LID4096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3BFD8E-0BB7-4978-BDAF-4909F07C2D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9FBF6AE-1DA2-4A81-B74A-EF53CCE78E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D642-298B-47A9-A84D-F0778DDC2B33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30144188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8F3850-4F43-4A2D-B4E9-6162F83F98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LID4096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6ACFE22-BB27-43C3-A812-B27D8FF10EC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LID4096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6E6E38C-3B5A-41CF-9EB7-5A4BA27BBD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CF0B55-9136-4E7F-AB24-A1201F1D717C}" type="datetimeFigureOut">
              <a:rPr lang="LID4096" smtClean="0"/>
              <a:t>05/24/2021</a:t>
            </a:fld>
            <a:endParaRPr lang="LID4096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29DF21-FFF5-4095-AFC1-1BED92F754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8A50D3D-4FFB-4EDF-9FCD-7E1C2B5402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D642-298B-47A9-A84D-F0778DDC2B33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8040767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C30E27A8-874B-4D21-9128-DE35BB26559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LID4096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701302C-97CC-4358-BDAD-AFAF76E2A19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LID4096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DA41365-2EBF-4B04-8B9F-4902A22256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CF0B55-9136-4E7F-AB24-A1201F1D717C}" type="datetimeFigureOut">
              <a:rPr lang="LID4096" smtClean="0"/>
              <a:t>05/24/2021</a:t>
            </a:fld>
            <a:endParaRPr lang="LID4096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BE6FC5-525E-40F3-AFF4-DC2CD0A7EC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CC216DD-3439-429E-9FEE-C0502C183C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D642-298B-47A9-A84D-F0778DDC2B33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16852483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33474F-4E4F-4686-92CC-1444A43D63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LID4096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9B83D72-56C0-4575-8C3D-7794AE2578E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LID4096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00F0AD7-6DBC-40C1-90A5-B8EF278174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CF0B55-9136-4E7F-AB24-A1201F1D717C}" type="datetimeFigureOut">
              <a:rPr lang="LID4096" smtClean="0"/>
              <a:t>05/24/2021</a:t>
            </a:fld>
            <a:endParaRPr lang="LID4096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0E820DE-A05C-4131-9C99-73E5463A6E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22E7F9B-E726-4D09-9E32-860CEF7AB6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D642-298B-47A9-A84D-F0778DDC2B33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32340154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3F4ACA-63D6-4137-A828-3603D4B9D2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LID4096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0DCEB6-05F0-477A-8CCC-43FEC856E64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86FD2-45D6-45AC-8307-CB316F6200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CF0B55-9136-4E7F-AB24-A1201F1D717C}" type="datetimeFigureOut">
              <a:rPr lang="LID4096" smtClean="0"/>
              <a:t>05/24/2021</a:t>
            </a:fld>
            <a:endParaRPr lang="LID4096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EA4C27E-38DC-42FD-8CBF-2F507294B8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3A16A7C-8482-4A19-ADB1-CF0E0B1A15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D642-298B-47A9-A84D-F0778DDC2B33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38636363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5B5A04-FC1C-4A93-8A4C-048B4273FD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LID4096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1566503-B276-4456-82C2-9D75FC5F727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LID4096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299548E-D5C8-4677-A7C7-9993057AA89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LID4096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CF6F834-F142-435C-B511-37104EB6D6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CF0B55-9136-4E7F-AB24-A1201F1D717C}" type="datetimeFigureOut">
              <a:rPr lang="LID4096" smtClean="0"/>
              <a:t>05/24/2021</a:t>
            </a:fld>
            <a:endParaRPr lang="LID4096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90EA680-6EA0-4C48-9454-5154E2FC6B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855870D-59FB-4BB7-867B-53FBE361F7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D642-298B-47A9-A84D-F0778DDC2B33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22102750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A4F097-AA3E-4139-8C1B-A40CB10F6C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LID4096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5FBA3CC-57D3-40E7-B9C8-D99E434758C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AD90215-50E2-4789-B5F7-FC6E9420B15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LID4096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E8200DB-4CE1-4CFB-92CB-D802334A5E2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0E44B57-DD2D-47B7-8899-E795D3459DB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LID4096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63512BF-F447-4A20-BD1F-332EEE896B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CF0B55-9136-4E7F-AB24-A1201F1D717C}" type="datetimeFigureOut">
              <a:rPr lang="LID4096" smtClean="0"/>
              <a:t>05/24/2021</a:t>
            </a:fld>
            <a:endParaRPr lang="LID4096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B9FF248-2999-4510-8D21-04FFBBE880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A2841D5-7B28-4BFD-8733-B56CB487E8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D642-298B-47A9-A84D-F0778DDC2B33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28837511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B34FD6-B930-4113-9A2F-6ACF4A8948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LID4096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E261E37-6B20-4BC2-8A26-E19D708035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CF0B55-9136-4E7F-AB24-A1201F1D717C}" type="datetimeFigureOut">
              <a:rPr lang="LID4096" smtClean="0"/>
              <a:t>05/24/2021</a:t>
            </a:fld>
            <a:endParaRPr lang="LID4096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390EBC4-2C24-4AC0-957F-18F3C443DE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0607D85-F313-4DD3-B2D0-A494B3CE04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D642-298B-47A9-A84D-F0778DDC2B33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17148604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12888FA-E038-4415-B0A5-114EDB4132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CF0B55-9136-4E7F-AB24-A1201F1D717C}" type="datetimeFigureOut">
              <a:rPr lang="LID4096" smtClean="0"/>
              <a:t>05/24/2021</a:t>
            </a:fld>
            <a:endParaRPr lang="LID4096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71DC135-D78E-43A2-B375-2911610988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1B35FDF-30CF-4D63-8D66-4483F9A5CF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D642-298B-47A9-A84D-F0778DDC2B33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327105594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669B1F-31FD-49AA-84BD-938955D047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LID4096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1EC9FEE-2F41-4DE5-BB0F-66F3285419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LID4096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30E59F9-0984-4A2C-A4B5-612036DAD72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5FC6C17-272F-4DAC-A235-C8AFDA2927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CF0B55-9136-4E7F-AB24-A1201F1D717C}" type="datetimeFigureOut">
              <a:rPr lang="LID4096" smtClean="0"/>
              <a:t>05/24/2021</a:t>
            </a:fld>
            <a:endParaRPr lang="LID4096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37B1B0D-7B3A-4464-A001-C6D0AC2988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132B4C7-F205-4E54-B002-44C77D7FE8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D642-298B-47A9-A84D-F0778DDC2B33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27923651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D75C51-1280-47C1-B050-400459C3FA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LID4096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48D5250-74B1-46C8-B511-4AEA58D8D46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LID4096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2033E77-F42C-4932-927C-9BC15011A70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E2FD1B9-82ED-4D7B-8CC5-1A9177F2A9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CF0B55-9136-4E7F-AB24-A1201F1D717C}" type="datetimeFigureOut">
              <a:rPr lang="LID4096" smtClean="0"/>
              <a:t>05/24/2021</a:t>
            </a:fld>
            <a:endParaRPr lang="LID4096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740506C-C6C9-4CDE-92BF-8091574199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178029A-4D13-4C87-A5C4-BDEB1A733B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D642-298B-47A9-A84D-F0778DDC2B33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3766788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0430995-F21F-40AA-9053-D1A950D838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LID4096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8ECB989-EA5B-45C2-8050-EDE6F1890A7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LID4096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EDC7C60-D68F-4530-B0AF-4960ECFB3F4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2CF0B55-9136-4E7F-AB24-A1201F1D717C}" type="datetimeFigureOut">
              <a:rPr lang="LID4096" smtClean="0"/>
              <a:t>05/24/2021</a:t>
            </a:fld>
            <a:endParaRPr lang="LID4096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A65055E-1D13-435C-97F6-4CC8C308B06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LID4096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68E0FAF-BFC8-4288-8F27-5D439D4482E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64D642-298B-47A9-A84D-F0778DDC2B33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26374070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LID4096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.emf"/><Relationship Id="rId4" Type="http://schemas.openxmlformats.org/officeDocument/2006/relationships/image" Target="../media/image20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B82708-6ED7-4BE3-B06D-0F10FB675A9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Laplace Transformation</a:t>
            </a:r>
            <a:endParaRPr lang="LID4096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09347A1-B784-484F-866E-60AD3EEB415C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57762216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3C8E9513-38D0-4F30-89DC-04D9BFF2423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05797"/>
            <a:ext cx="6928320" cy="174841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79D967A-E08B-45AB-B399-ACC15E1662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76013" y="919501"/>
            <a:ext cx="5229448" cy="89691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2E42091C-8B60-493D-B3E3-06A54C11240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0314" y="2191708"/>
            <a:ext cx="6366538" cy="2474584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6CA526AE-EC62-4D88-82D2-98E0A38E681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87588" y="4690109"/>
            <a:ext cx="6755750" cy="21678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087575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112F18D8-0E22-4413-835C-6FE56F0BD7D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752" y="47556"/>
            <a:ext cx="5940248" cy="151334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2800214-C3D2-400D-9CCF-BD8C15D2F6D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31839" y="25042"/>
            <a:ext cx="4644414" cy="151334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2379277-C825-4EC5-8161-FB7EAB663E1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07732" y="1634899"/>
            <a:ext cx="6229736" cy="300671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44FCD105-6D46-4353-A4CB-013F7F4EDA3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23142" y="4715609"/>
            <a:ext cx="6872055" cy="19470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231852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8D00E5-3890-4658-9DD9-3B07097622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Complex Frequency </a:t>
            </a:r>
            <a:endParaRPr lang="LID4096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F5F1D90-CF77-4417-BC7E-384CEFA9AC8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igma , Napierian Frequency, Np/sec</a:t>
                </a:r>
              </a:p>
              <a:p>
                <a:r>
                  <a:rPr lang="en-US" dirty="0"/>
                  <a:t>Omega, Radian Frequency, Rad/sec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dirty="0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dirty="0" err="1" smtClean="0">
                            <a:latin typeface="Cambria Math" panose="02040503050406030204" pitchFamily="18" charset="0"/>
                          </a:rPr>
                          <m:t>ⅇ</m:t>
                        </m:r>
                      </m:e>
                      <m:sup>
                        <m:r>
                          <a:rPr lang="en-US" i="1" dirty="0" err="1" smtClean="0">
                            <a:latin typeface="Cambria Math" panose="02040503050406030204" pitchFamily="18" charset="0"/>
                          </a:rPr>
                          <m:t>𝑠𝑡</m:t>
                        </m:r>
                      </m:sup>
                    </m:sSup>
                  </m:oMath>
                </a14:m>
                <a:r>
                  <a:rPr lang="en-US" dirty="0"/>
                  <a:t> covers a good range of waveforms</a:t>
                </a:r>
                <a:endParaRPr lang="LID4096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F5F1D90-CF77-4417-BC7E-384CEFA9AC8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2241"/>
                </a:stretch>
              </a:blipFill>
            </p:spPr>
            <p:txBody>
              <a:bodyPr/>
              <a:lstStyle/>
              <a:p>
                <a:r>
                  <a:rPr lang="LID4096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88238AA-27BD-4FE7-A4A8-94BDCB5CFC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717942"/>
              </p:ext>
            </p:extLst>
          </p:nvPr>
        </p:nvGraphicFramePr>
        <p:xfrm>
          <a:off x="6617771" y="759784"/>
          <a:ext cx="2542660" cy="651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85800" imgH="190440" progId="Equation.DSMT4">
                  <p:embed/>
                </p:oleObj>
              </mc:Choice>
              <mc:Fallback>
                <p:oleObj name="Equation" r:id="rId3" imgW="685800" imgH="1904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7771" y="759784"/>
                        <a:ext cx="2542660" cy="6517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762572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-25400"/>
            <a:ext cx="10972800" cy="1143000"/>
          </a:xfrm>
        </p:spPr>
        <p:txBody>
          <a:bodyPr/>
          <a:lstStyle/>
          <a:p>
            <a:r>
              <a:rPr lang="en-US" dirty="0"/>
              <a:t>Laplace Transfor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2AF34CA-611F-4E12-8D21-2151B71E0D71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282263" y="1198562"/>
            <a:ext cx="9448800" cy="21441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Laplace transform is an integral transformation of a function f(t) from the time domain to complex frequency domain or ‘s’ domain, giving F(s).</a:t>
            </a:r>
          </a:p>
          <a:p>
            <a:pPr algn="just">
              <a:spcBef>
                <a:spcPts val="1600"/>
              </a:spcBef>
            </a:pPr>
            <a:r>
              <a:rPr lang="en-US" sz="2400" dirty="0">
                <a:solidFill>
                  <a:srgbClr val="0070C0"/>
                </a:solidFill>
              </a:rPr>
              <a:t>This transformation is based on a technique which allows to expand any function into a sum of exponential functions, each with its own complex frequency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2263" y="4509992"/>
            <a:ext cx="3680971" cy="11598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2400" y="4603750"/>
            <a:ext cx="4840824" cy="10660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1282264" y="5669845"/>
            <a:ext cx="4305737" cy="830997"/>
          </a:xfrm>
          <a:prstGeom prst="rect">
            <a:avLst/>
          </a:prstGeom>
          <a:ln>
            <a:solidFill>
              <a:srgbClr val="0070C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/>
              <a:t>The Two-Sided Laplace Transform</a:t>
            </a:r>
          </a:p>
        </p:txBody>
      </p:sp>
      <p:sp>
        <p:nvSpPr>
          <p:cNvPr id="9" name="Rectangle 8"/>
          <p:cNvSpPr/>
          <p:nvPr/>
        </p:nvSpPr>
        <p:spPr>
          <a:xfrm>
            <a:off x="6807200" y="5669845"/>
            <a:ext cx="4368800" cy="830997"/>
          </a:xfrm>
          <a:prstGeom prst="rect">
            <a:avLst/>
          </a:prstGeom>
          <a:ln>
            <a:solidFill>
              <a:srgbClr val="0070C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/>
              <a:t>The Two-Sided Inverse Laplace Transform</a:t>
            </a:r>
          </a:p>
        </p:txBody>
      </p:sp>
    </p:spTree>
    <p:extLst>
      <p:ext uri="{BB962C8B-B14F-4D97-AF65-F5344CB8AC3E}">
        <p14:creationId xmlns:p14="http://schemas.microsoft.com/office/powerpoint/2010/main" val="2067501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8173"/>
            <a:ext cx="7721600" cy="840828"/>
          </a:xfrm>
        </p:spPr>
        <p:txBody>
          <a:bodyPr/>
          <a:lstStyle/>
          <a:p>
            <a:pPr algn="l"/>
            <a:r>
              <a:rPr lang="en-US" sz="3733" b="1" dirty="0"/>
              <a:t>The One-Sided Laplace Transform</a:t>
            </a:r>
            <a:endParaRPr lang="en-US" sz="3733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2AF34CA-611F-4E12-8D21-2151B71E0D71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pic>
        <p:nvPicPr>
          <p:cNvPr id="6758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2666" y="3008807"/>
            <a:ext cx="5276535" cy="1162051"/>
          </a:xfrm>
          <a:prstGeom prst="rect">
            <a:avLst/>
          </a:prstGeom>
          <a:noFill/>
          <a:ln w="28575">
            <a:solidFill>
              <a:schemeClr val="accent2">
                <a:lumMod val="75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58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122" y="1165336"/>
            <a:ext cx="7855972" cy="11460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58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800" y="2834183"/>
            <a:ext cx="4207789" cy="15112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591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599" y="4815971"/>
            <a:ext cx="3185087" cy="7466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592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420" y="4835827"/>
            <a:ext cx="3399544" cy="726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593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0018" y="5719743"/>
            <a:ext cx="2835485" cy="883916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814787" y="4140201"/>
            <a:ext cx="772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990033"/>
                </a:solidFill>
              </a:rPr>
              <a:t>The Laplace Transform pair</a:t>
            </a:r>
          </a:p>
        </p:txBody>
      </p:sp>
    </p:spTree>
    <p:extLst>
      <p:ext uri="{BB962C8B-B14F-4D97-AF65-F5344CB8AC3E}">
        <p14:creationId xmlns:p14="http://schemas.microsoft.com/office/powerpoint/2010/main" val="1770196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6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67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35DFB45C-E7F4-4DA0-9367-069D52C80CA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5006" y="40809"/>
            <a:ext cx="9988912" cy="67226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92487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B86280E-837D-44DB-A258-39A87C65E8C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9810" y="1229967"/>
            <a:ext cx="9463595" cy="33612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964581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0560C66-83EB-436B-AC76-73241462C70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1852" y="941743"/>
            <a:ext cx="9550983" cy="52815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180800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40" y="381001"/>
            <a:ext cx="10972800" cy="817561"/>
          </a:xfrm>
        </p:spPr>
        <p:txBody>
          <a:bodyPr/>
          <a:lstStyle/>
          <a:p>
            <a:pPr algn="l"/>
            <a:r>
              <a:rPr lang="en-US" sz="3733" b="1" dirty="0"/>
              <a:t>Inverse Transform Techniques for Rational Functions</a:t>
            </a:r>
            <a:endParaRPr lang="en-US" sz="3733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2AF34CA-611F-4E12-8D21-2151B71E0D71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pic>
        <p:nvPicPr>
          <p:cNvPr id="808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026984"/>
            <a:ext cx="1828800" cy="853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03201" y="1277580"/>
            <a:ext cx="89005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In s-domain the response will generally appear as ratio of polynomials</a:t>
            </a:r>
          </a:p>
        </p:txBody>
      </p:sp>
      <p:sp>
        <p:nvSpPr>
          <p:cNvPr id="5" name="Rectangle 4"/>
          <p:cNvSpPr/>
          <p:nvPr/>
        </p:nvSpPr>
        <p:spPr>
          <a:xfrm>
            <a:off x="3048000" y="1977152"/>
            <a:ext cx="8737600" cy="913199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sz="2667" dirty="0">
                <a:solidFill>
                  <a:srgbClr val="0070C0"/>
                </a:solidFill>
              </a:rPr>
              <a:t>The values of </a:t>
            </a:r>
            <a:r>
              <a:rPr lang="en-US" sz="2667" b="1" dirty="0">
                <a:solidFill>
                  <a:srgbClr val="0070C0"/>
                </a:solidFill>
              </a:rPr>
              <a:t>s </a:t>
            </a:r>
            <a:r>
              <a:rPr lang="en-US" sz="2667" dirty="0">
                <a:solidFill>
                  <a:srgbClr val="0070C0"/>
                </a:solidFill>
              </a:rPr>
              <a:t>for</a:t>
            </a:r>
            <a:r>
              <a:rPr lang="en-US" sz="2667" b="1" dirty="0">
                <a:solidFill>
                  <a:srgbClr val="0070C0"/>
                </a:solidFill>
              </a:rPr>
              <a:t> </a:t>
            </a:r>
            <a:r>
              <a:rPr lang="en-US" sz="2667" dirty="0">
                <a:solidFill>
                  <a:srgbClr val="0070C0"/>
                </a:solidFill>
              </a:rPr>
              <a:t>which </a:t>
            </a:r>
            <a:r>
              <a:rPr lang="en-US" sz="2667" b="1" dirty="0">
                <a:solidFill>
                  <a:srgbClr val="C00000"/>
                </a:solidFill>
              </a:rPr>
              <a:t>N</a:t>
            </a:r>
            <a:r>
              <a:rPr lang="en-US" sz="2667" i="1" dirty="0">
                <a:solidFill>
                  <a:srgbClr val="C00000"/>
                </a:solidFill>
              </a:rPr>
              <a:t>(</a:t>
            </a:r>
            <a:r>
              <a:rPr lang="en-US" sz="2667" b="1" dirty="0">
                <a:solidFill>
                  <a:srgbClr val="C00000"/>
                </a:solidFill>
              </a:rPr>
              <a:t>s</a:t>
            </a:r>
            <a:r>
              <a:rPr lang="en-US" sz="2667" i="1" dirty="0">
                <a:solidFill>
                  <a:srgbClr val="C00000"/>
                </a:solidFill>
              </a:rPr>
              <a:t>) </a:t>
            </a:r>
            <a:r>
              <a:rPr lang="en-US" sz="2667" dirty="0">
                <a:solidFill>
                  <a:srgbClr val="C00000"/>
                </a:solidFill>
              </a:rPr>
              <a:t>= 0 </a:t>
            </a:r>
            <a:r>
              <a:rPr lang="en-US" sz="2667" dirty="0">
                <a:solidFill>
                  <a:srgbClr val="0070C0"/>
                </a:solidFill>
              </a:rPr>
              <a:t>are  </a:t>
            </a:r>
            <a:r>
              <a:rPr lang="en-US" sz="2667" b="1" i="1" dirty="0">
                <a:solidFill>
                  <a:srgbClr val="C00000"/>
                </a:solidFill>
              </a:rPr>
              <a:t>zeros</a:t>
            </a:r>
            <a:r>
              <a:rPr lang="en-US" sz="2667" b="1" i="1" dirty="0">
                <a:solidFill>
                  <a:srgbClr val="0070C0"/>
                </a:solidFill>
              </a:rPr>
              <a:t> </a:t>
            </a:r>
            <a:r>
              <a:rPr lang="en-US" sz="2667" dirty="0">
                <a:solidFill>
                  <a:srgbClr val="0070C0"/>
                </a:solidFill>
              </a:rPr>
              <a:t>of </a:t>
            </a:r>
            <a:r>
              <a:rPr lang="en-US" sz="2667" b="1" dirty="0">
                <a:solidFill>
                  <a:srgbClr val="0070C0"/>
                </a:solidFill>
              </a:rPr>
              <a:t>V</a:t>
            </a:r>
            <a:r>
              <a:rPr lang="en-US" sz="2667" i="1" dirty="0">
                <a:solidFill>
                  <a:srgbClr val="0070C0"/>
                </a:solidFill>
              </a:rPr>
              <a:t>(</a:t>
            </a:r>
            <a:r>
              <a:rPr lang="en-US" sz="2667" b="1" dirty="0">
                <a:solidFill>
                  <a:srgbClr val="0070C0"/>
                </a:solidFill>
              </a:rPr>
              <a:t>s</a:t>
            </a:r>
            <a:r>
              <a:rPr lang="en-US" sz="2667" i="1" dirty="0">
                <a:solidFill>
                  <a:srgbClr val="0070C0"/>
                </a:solidFill>
              </a:rPr>
              <a:t>)</a:t>
            </a:r>
            <a:r>
              <a:rPr lang="en-US" sz="2667" dirty="0">
                <a:solidFill>
                  <a:srgbClr val="0070C0"/>
                </a:solidFill>
              </a:rPr>
              <a:t>, and </a:t>
            </a:r>
          </a:p>
          <a:p>
            <a:r>
              <a:rPr lang="en-US" sz="2667" dirty="0">
                <a:solidFill>
                  <a:srgbClr val="0070C0"/>
                </a:solidFill>
              </a:rPr>
              <a:t> the values of </a:t>
            </a:r>
            <a:r>
              <a:rPr lang="en-US" sz="2667" b="1" dirty="0">
                <a:solidFill>
                  <a:srgbClr val="0070C0"/>
                </a:solidFill>
              </a:rPr>
              <a:t>s </a:t>
            </a:r>
            <a:r>
              <a:rPr lang="en-US" sz="2667" dirty="0">
                <a:solidFill>
                  <a:srgbClr val="0070C0"/>
                </a:solidFill>
              </a:rPr>
              <a:t>for</a:t>
            </a:r>
            <a:r>
              <a:rPr lang="en-US" sz="2667" b="1" dirty="0">
                <a:solidFill>
                  <a:srgbClr val="0070C0"/>
                </a:solidFill>
              </a:rPr>
              <a:t> </a:t>
            </a:r>
            <a:r>
              <a:rPr lang="en-US" sz="2667" dirty="0">
                <a:solidFill>
                  <a:srgbClr val="0070C0"/>
                </a:solidFill>
              </a:rPr>
              <a:t>which  </a:t>
            </a:r>
            <a:r>
              <a:rPr lang="en-US" sz="2667" b="1" dirty="0">
                <a:solidFill>
                  <a:srgbClr val="C00000"/>
                </a:solidFill>
              </a:rPr>
              <a:t>D</a:t>
            </a:r>
            <a:r>
              <a:rPr lang="en-US" sz="2667" i="1" dirty="0">
                <a:solidFill>
                  <a:srgbClr val="C00000"/>
                </a:solidFill>
              </a:rPr>
              <a:t>(</a:t>
            </a:r>
            <a:r>
              <a:rPr lang="en-US" sz="2667" b="1" dirty="0">
                <a:solidFill>
                  <a:srgbClr val="C00000"/>
                </a:solidFill>
              </a:rPr>
              <a:t>s</a:t>
            </a:r>
            <a:r>
              <a:rPr lang="en-US" sz="2667" i="1" dirty="0">
                <a:solidFill>
                  <a:srgbClr val="C00000"/>
                </a:solidFill>
              </a:rPr>
              <a:t>) </a:t>
            </a:r>
            <a:r>
              <a:rPr lang="en-US" sz="2667" dirty="0">
                <a:solidFill>
                  <a:srgbClr val="C00000"/>
                </a:solidFill>
              </a:rPr>
              <a:t>= 0 </a:t>
            </a:r>
            <a:r>
              <a:rPr lang="en-US" sz="2667" dirty="0">
                <a:solidFill>
                  <a:srgbClr val="0070C0"/>
                </a:solidFill>
              </a:rPr>
              <a:t>are  </a:t>
            </a:r>
            <a:r>
              <a:rPr lang="en-US" sz="2667" b="1" i="1" dirty="0">
                <a:solidFill>
                  <a:srgbClr val="C00000"/>
                </a:solidFill>
              </a:rPr>
              <a:t>poles</a:t>
            </a:r>
            <a:r>
              <a:rPr lang="en-US" sz="2667" b="1" i="1" dirty="0">
                <a:solidFill>
                  <a:srgbClr val="0070C0"/>
                </a:solidFill>
              </a:rPr>
              <a:t> </a:t>
            </a:r>
            <a:r>
              <a:rPr lang="en-US" sz="2667" dirty="0">
                <a:solidFill>
                  <a:srgbClr val="0070C0"/>
                </a:solidFill>
              </a:rPr>
              <a:t>of </a:t>
            </a:r>
            <a:r>
              <a:rPr lang="en-US" sz="2667" b="1" dirty="0">
                <a:solidFill>
                  <a:srgbClr val="0070C0"/>
                </a:solidFill>
              </a:rPr>
              <a:t>V</a:t>
            </a:r>
            <a:r>
              <a:rPr lang="en-US" sz="2667" i="1" dirty="0">
                <a:solidFill>
                  <a:srgbClr val="0070C0"/>
                </a:solidFill>
              </a:rPr>
              <a:t>(</a:t>
            </a:r>
            <a:r>
              <a:rPr lang="en-US" sz="2667" b="1" dirty="0">
                <a:solidFill>
                  <a:srgbClr val="0070C0"/>
                </a:solidFill>
              </a:rPr>
              <a:t>s</a:t>
            </a:r>
            <a:r>
              <a:rPr lang="en-US" sz="2667" i="1" dirty="0">
                <a:solidFill>
                  <a:srgbClr val="0070C0"/>
                </a:solidFill>
              </a:rPr>
              <a:t>)</a:t>
            </a:r>
            <a:endParaRPr lang="en-US" sz="2667" dirty="0">
              <a:solidFill>
                <a:srgbClr val="0070C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3530601"/>
            <a:ext cx="11582400" cy="9131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67" u="sng" dirty="0"/>
              <a:t>U</a:t>
            </a:r>
            <a:r>
              <a:rPr lang="en-US" sz="2667" dirty="0"/>
              <a:t>sing the method of residues, decompose V(s) into simpler terms whose inverse transforms are already known</a:t>
            </a:r>
          </a:p>
        </p:txBody>
      </p:sp>
      <p:sp>
        <p:nvSpPr>
          <p:cNvPr id="7" name="Rectangle 6"/>
          <p:cNvSpPr/>
          <p:nvPr/>
        </p:nvSpPr>
        <p:spPr>
          <a:xfrm>
            <a:off x="914401" y="2979710"/>
            <a:ext cx="10454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>
                <a:solidFill>
                  <a:srgbClr val="0070C0"/>
                </a:solidFill>
              </a:rPr>
              <a:t>v(t)</a:t>
            </a:r>
            <a:r>
              <a:rPr lang="en-US" sz="2400" dirty="0">
                <a:solidFill>
                  <a:srgbClr val="0070C0"/>
                </a:solidFill>
              </a:rPr>
              <a:t> = ?</a:t>
            </a:r>
          </a:p>
        </p:txBody>
      </p:sp>
      <p:sp>
        <p:nvSpPr>
          <p:cNvPr id="8" name="Rectangle 7"/>
          <p:cNvSpPr/>
          <p:nvPr/>
        </p:nvSpPr>
        <p:spPr>
          <a:xfrm>
            <a:off x="531961" y="4618752"/>
            <a:ext cx="9628040" cy="913199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sz="2667" b="1" dirty="0">
                <a:solidFill>
                  <a:srgbClr val="0070C0"/>
                </a:solidFill>
              </a:rPr>
              <a:t>Criterion:</a:t>
            </a:r>
            <a:r>
              <a:rPr lang="en-US" sz="2667" dirty="0">
                <a:solidFill>
                  <a:srgbClr val="0070C0"/>
                </a:solidFill>
              </a:rPr>
              <a:t> </a:t>
            </a:r>
            <a:r>
              <a:rPr lang="en-US" sz="2667" b="1" dirty="0">
                <a:solidFill>
                  <a:srgbClr val="0070C0"/>
                </a:solidFill>
              </a:rPr>
              <a:t>V</a:t>
            </a:r>
            <a:r>
              <a:rPr lang="en-US" sz="2667" i="1" dirty="0">
                <a:solidFill>
                  <a:srgbClr val="0070C0"/>
                </a:solidFill>
              </a:rPr>
              <a:t>(</a:t>
            </a:r>
            <a:r>
              <a:rPr lang="en-US" sz="2667" b="1" dirty="0">
                <a:solidFill>
                  <a:srgbClr val="0070C0"/>
                </a:solidFill>
              </a:rPr>
              <a:t>s</a:t>
            </a:r>
            <a:r>
              <a:rPr lang="en-US" sz="2667" i="1" dirty="0">
                <a:solidFill>
                  <a:srgbClr val="0070C0"/>
                </a:solidFill>
              </a:rPr>
              <a:t>) </a:t>
            </a:r>
            <a:r>
              <a:rPr lang="en-US" sz="2667" dirty="0">
                <a:solidFill>
                  <a:srgbClr val="0070C0"/>
                </a:solidFill>
              </a:rPr>
              <a:t>must be a </a:t>
            </a:r>
            <a:r>
              <a:rPr lang="en-US" sz="2667" b="1" i="1" dirty="0">
                <a:solidFill>
                  <a:srgbClr val="0070C0"/>
                </a:solidFill>
              </a:rPr>
              <a:t>rational function </a:t>
            </a:r>
            <a:r>
              <a:rPr lang="en-US" sz="2667" dirty="0">
                <a:solidFill>
                  <a:srgbClr val="0070C0"/>
                </a:solidFill>
              </a:rPr>
              <a:t>for which the degree of the numerator </a:t>
            </a:r>
            <a:r>
              <a:rPr lang="en-US" sz="2667" b="1" dirty="0">
                <a:solidFill>
                  <a:srgbClr val="0070C0"/>
                </a:solidFill>
              </a:rPr>
              <a:t>N</a:t>
            </a:r>
            <a:r>
              <a:rPr lang="en-US" sz="2667" i="1" dirty="0">
                <a:solidFill>
                  <a:srgbClr val="0070C0"/>
                </a:solidFill>
              </a:rPr>
              <a:t>(</a:t>
            </a:r>
            <a:r>
              <a:rPr lang="en-US" sz="2667" b="1" dirty="0">
                <a:solidFill>
                  <a:srgbClr val="0070C0"/>
                </a:solidFill>
              </a:rPr>
              <a:t>s</a:t>
            </a:r>
            <a:r>
              <a:rPr lang="en-US" sz="2667" i="1" dirty="0">
                <a:solidFill>
                  <a:srgbClr val="0070C0"/>
                </a:solidFill>
              </a:rPr>
              <a:t>) </a:t>
            </a:r>
            <a:r>
              <a:rPr lang="en-US" sz="2667" dirty="0">
                <a:solidFill>
                  <a:srgbClr val="0070C0"/>
                </a:solidFill>
              </a:rPr>
              <a:t>must be less than that of the denominator </a:t>
            </a:r>
            <a:r>
              <a:rPr lang="en-US" sz="2667" b="1" dirty="0">
                <a:solidFill>
                  <a:srgbClr val="0070C0"/>
                </a:solidFill>
              </a:rPr>
              <a:t>D</a:t>
            </a:r>
            <a:r>
              <a:rPr lang="en-US" sz="2667" i="1" dirty="0">
                <a:solidFill>
                  <a:srgbClr val="0070C0"/>
                </a:solidFill>
              </a:rPr>
              <a:t>(</a:t>
            </a:r>
            <a:r>
              <a:rPr lang="en-US" sz="2667" b="1" dirty="0">
                <a:solidFill>
                  <a:srgbClr val="0070C0"/>
                </a:solidFill>
              </a:rPr>
              <a:t>s</a:t>
            </a:r>
            <a:r>
              <a:rPr lang="en-US" sz="2667" i="1" dirty="0">
                <a:solidFill>
                  <a:srgbClr val="0070C0"/>
                </a:solidFill>
              </a:rPr>
              <a:t>)</a:t>
            </a:r>
            <a:endParaRPr lang="en-US" sz="2667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977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/>
      <p:bldP spid="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C1666A-1F67-48B5-ACD4-225859B4CC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thod of Residues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BC90826-0B79-4974-89B6-B6AEA3DE01C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istinct Poles</a:t>
            </a:r>
          </a:p>
          <a:p>
            <a:r>
              <a:rPr lang="en-US" dirty="0"/>
              <a:t>Repeated Poles </a:t>
            </a:r>
          </a:p>
          <a:p>
            <a:r>
              <a:rPr lang="en-US" dirty="0"/>
              <a:t>Complex Poles</a:t>
            </a:r>
            <a:endParaRPr lang="LID4096" dirty="0"/>
          </a:p>
        </p:txBody>
      </p:sp>
    </p:spTree>
    <p:extLst>
      <p:ext uri="{BB962C8B-B14F-4D97-AF65-F5344CB8AC3E}">
        <p14:creationId xmlns:p14="http://schemas.microsoft.com/office/powerpoint/2010/main" val="277636387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9C9A29F6DC4AD4D9530470BC2792C2F" ma:contentTypeVersion="10" ma:contentTypeDescription="Create a new document." ma:contentTypeScope="" ma:versionID="61e227bce6af296f75b2e3c8a092d638">
  <xsd:schema xmlns:xsd="http://www.w3.org/2001/XMLSchema" xmlns:xs="http://www.w3.org/2001/XMLSchema" xmlns:p="http://schemas.microsoft.com/office/2006/metadata/properties" xmlns:ns2="67414057-4fc5-4124-9a50-8f12ba8bda5b" xmlns:ns3="64c225de-0ec7-4db0-bee4-1b9c5239bba8" targetNamespace="http://schemas.microsoft.com/office/2006/metadata/properties" ma:root="true" ma:fieldsID="11df9b8574d3cfb9cdf954b9c4559cfa" ns2:_="" ns3:_="">
    <xsd:import namespace="67414057-4fc5-4124-9a50-8f12ba8bda5b"/>
    <xsd:import namespace="64c225de-0ec7-4db0-bee4-1b9c5239bba8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LengthInSeconds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7414057-4fc5-4124-9a50-8f12ba8bda5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5" nillable="true" ma:displayName="Length (seconds)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4c225de-0ec7-4db0-bee4-1b9c5239bba8" elementFormDefault="qualified">
    <xsd:import namespace="http://schemas.microsoft.com/office/2006/documentManagement/types"/>
    <xsd:import namespace="http://schemas.microsoft.com/office/infopath/2007/PartnerControls"/>
    <xsd:element name="SharedWithUsers" ma:index="16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7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86BEBDA4-3366-4E77-8B72-510062E3B5C5}"/>
</file>

<file path=customXml/itemProps2.xml><?xml version="1.0" encoding="utf-8"?>
<ds:datastoreItem xmlns:ds="http://schemas.openxmlformats.org/officeDocument/2006/customXml" ds:itemID="{98C3D152-4B80-4736-A6B0-613A242A65D6}"/>
</file>

<file path=customXml/itemProps3.xml><?xml version="1.0" encoding="utf-8"?>
<ds:datastoreItem xmlns:ds="http://schemas.openxmlformats.org/officeDocument/2006/customXml" ds:itemID="{3DA107F9-CB54-4C5E-A651-4C8F1375A3AC}"/>
</file>

<file path=docProps/app.xml><?xml version="1.0" encoding="utf-8"?>
<Properties xmlns="http://schemas.openxmlformats.org/officeDocument/2006/extended-properties" xmlns:vt="http://schemas.openxmlformats.org/officeDocument/2006/docPropsVTypes">
  <TotalTime>1472</TotalTime>
  <Words>234</Words>
  <Application>Microsoft Office PowerPoint</Application>
  <PresentationFormat>Widescreen</PresentationFormat>
  <Paragraphs>26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7" baseType="lpstr">
      <vt:lpstr>Arial</vt:lpstr>
      <vt:lpstr>Calibri</vt:lpstr>
      <vt:lpstr>Calibri Light</vt:lpstr>
      <vt:lpstr>Cambria Math</vt:lpstr>
      <vt:lpstr>Office Theme</vt:lpstr>
      <vt:lpstr>Equation</vt:lpstr>
      <vt:lpstr>Laplace Transformation</vt:lpstr>
      <vt:lpstr>The Complex Frequency </vt:lpstr>
      <vt:lpstr>Laplace Transform</vt:lpstr>
      <vt:lpstr>The One-Sided Laplace Transform</vt:lpstr>
      <vt:lpstr>PowerPoint Presentation</vt:lpstr>
      <vt:lpstr>PowerPoint Presentation</vt:lpstr>
      <vt:lpstr>PowerPoint Presentation</vt:lpstr>
      <vt:lpstr>Inverse Transform Techniques for Rational Functions</vt:lpstr>
      <vt:lpstr>Method of Residues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place Transformation</dc:title>
  <dc:creator>Ahsan Azhar</dc:creator>
  <cp:lastModifiedBy>Ahsan Azhar</cp:lastModifiedBy>
  <cp:revision>11</cp:revision>
  <dcterms:created xsi:type="dcterms:W3CDTF">2021-05-21T06:25:42Z</dcterms:created>
  <dcterms:modified xsi:type="dcterms:W3CDTF">2021-05-25T14:54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9C9A29F6DC4AD4D9530470BC2792C2F</vt:lpwstr>
  </property>
</Properties>
</file>